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F2A99D" w14:textId="6BC9A809" w:rsidR="005C0170" w:rsidRDefault="00290846" w:rsidP="005C0170">
      <w:r>
        <w:t xml:space="preserve"> </w:t>
      </w:r>
      <w:r w:rsidR="005C0170">
        <w:t xml:space="preserve">Homework for </w:t>
      </w:r>
      <w:r w:rsidR="00B80B9D">
        <w:t>D</w:t>
      </w:r>
      <w:r w:rsidR="005C0170">
        <w:t>A with partial answers</w:t>
      </w:r>
    </w:p>
    <w:p w14:paraId="68F2A99E" w14:textId="77777777" w:rsidR="005C0170" w:rsidRDefault="005C0170" w:rsidP="005C0170"/>
    <w:p w14:paraId="68F2A99F" w14:textId="323CD498" w:rsidR="005C0170" w:rsidRPr="004C3EDD" w:rsidRDefault="004C3EDD" w:rsidP="005C0170">
      <w:pPr>
        <w:pStyle w:val="ListParagraph"/>
        <w:numPr>
          <w:ilvl w:val="0"/>
          <w:numId w:val="2"/>
        </w:numPr>
      </w:pPr>
      <w:r>
        <w:t xml:space="preserve">This problem builds on the data simulation problem from the cluster analysis </w:t>
      </w:r>
      <w:r w:rsidR="00987CB5">
        <w:t>practice problems</w:t>
      </w:r>
      <w:r>
        <w:t xml:space="preserve">. Because we </w:t>
      </w:r>
      <w:proofErr w:type="gramStart"/>
      <w:r>
        <w:t>knew</w:t>
      </w:r>
      <w:proofErr w:type="gramEnd"/>
      <w:r>
        <w:t xml:space="preserve"> which observations belong in which cluster, we can now apply DA to the same data to better understand how well DA works. </w:t>
      </w:r>
    </w:p>
    <w:p w14:paraId="68F2A9A0" w14:textId="77777777" w:rsidR="005C0170" w:rsidRDefault="005456C1" w:rsidP="0040560D">
      <w:pPr>
        <w:pStyle w:val="ListParagraph"/>
        <w:numPr>
          <w:ilvl w:val="1"/>
          <w:numId w:val="2"/>
        </w:numPr>
      </w:pPr>
      <w:bookmarkStart w:id="0" w:name="_Ref367283702"/>
      <w:r>
        <w:t xml:space="preserve">Simulate 100 observations </w:t>
      </w:r>
      <w:r w:rsidR="00B1439B">
        <w:t xml:space="preserve">each </w:t>
      </w:r>
      <w:r>
        <w:t>from two populations</w:t>
      </w:r>
      <w:r w:rsidR="0040560D">
        <w:t xml:space="preserve"> </w:t>
      </w:r>
      <w:r>
        <w:t>with the following distributions:</w:t>
      </w:r>
      <w:bookmarkEnd w:id="0"/>
    </w:p>
    <w:p w14:paraId="68F2A9A1" w14:textId="77777777" w:rsidR="005456C1" w:rsidRDefault="005456C1" w:rsidP="005456C1">
      <w:pPr>
        <w:pStyle w:val="ListParagraph"/>
      </w:pPr>
    </w:p>
    <w:p w14:paraId="68F2A9A2" w14:textId="77777777" w:rsidR="005456C1" w:rsidRDefault="00B1439B" w:rsidP="005456C1">
      <w:pPr>
        <w:pStyle w:val="ListParagraph"/>
      </w:pPr>
      <w:r w:rsidRPr="00B1439B">
        <w:rPr>
          <w:position w:val="-32"/>
        </w:rPr>
        <w:object w:dxaOrig="1719" w:dyaOrig="760" w14:anchorId="68F2A9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05pt;height:38.25pt" o:ole="">
            <v:imagedata r:id="rId7" o:title=""/>
          </v:shape>
          <o:OLEObject Type="Embed" ProgID="Equation.DSMT4" ShapeID="_x0000_i1025" DrawAspect="Content" ObjectID="_1760333065" r:id="rId8"/>
        </w:object>
      </w:r>
      <w:r>
        <w:t xml:space="preserve"> and </w:t>
      </w:r>
      <w:r w:rsidR="008C425B" w:rsidRPr="00B1439B">
        <w:rPr>
          <w:position w:val="-32"/>
        </w:rPr>
        <w:object w:dxaOrig="1740" w:dyaOrig="760" w14:anchorId="68F2A9DB">
          <v:shape id="_x0000_i1026" type="#_x0000_t75" style="width:87.2pt;height:38.25pt" o:ole="">
            <v:imagedata r:id="rId9" o:title=""/>
          </v:shape>
          <o:OLEObject Type="Embed" ProgID="Equation.DSMT4" ShapeID="_x0000_i1026" DrawAspect="Content" ObjectID="_1760333066" r:id="rId10"/>
        </w:object>
      </w:r>
    </w:p>
    <w:p w14:paraId="68F2A9A3" w14:textId="77777777" w:rsidR="005456C1" w:rsidRDefault="005456C1" w:rsidP="005456C1">
      <w:pPr>
        <w:pStyle w:val="ListParagraph"/>
      </w:pPr>
    </w:p>
    <w:p w14:paraId="68F2A9A4" w14:textId="77777777" w:rsidR="00B1439B" w:rsidRDefault="00DA664E" w:rsidP="005456C1">
      <w:pPr>
        <w:pStyle w:val="ListParagraph"/>
      </w:pPr>
      <w:r>
        <w:t>S</w:t>
      </w:r>
      <w:r w:rsidR="00B1439B">
        <w:t xml:space="preserve">et a seed number of 1181 before using the first distribution and a seed number of 1218 before </w:t>
      </w:r>
      <w:r w:rsidR="00AD2BE0">
        <w:t xml:space="preserve">using </w:t>
      </w:r>
      <w:r w:rsidR="00B1439B">
        <w:t xml:space="preserve">the second distribution. </w:t>
      </w:r>
      <w:r w:rsidR="00F66EE8">
        <w:t xml:space="preserve">Plot the simulated data </w:t>
      </w:r>
      <w:r w:rsidR="002606F5">
        <w:t xml:space="preserve">in a scatter plot </w:t>
      </w:r>
      <w:r w:rsidR="00F66EE8">
        <w:t>where the plotting symbols correspond to the population.</w:t>
      </w:r>
      <w:r w:rsidR="008C425B">
        <w:t xml:space="preserve"> Based on this plot, how well do </w:t>
      </w:r>
      <w:r w:rsidR="002C1BB5">
        <w:t>you think DA</w:t>
      </w:r>
      <w:r w:rsidR="008C425B">
        <w:t xml:space="preserve"> will separate out the observations into the correct populations? </w:t>
      </w:r>
    </w:p>
    <w:p w14:paraId="68F2A9A5" w14:textId="77777777" w:rsidR="00B1439B" w:rsidRDefault="00B1439B" w:rsidP="005456C1">
      <w:pPr>
        <w:pStyle w:val="ListParagraph"/>
      </w:pPr>
    </w:p>
    <w:p w14:paraId="68F2A9A6" w14:textId="77777777" w:rsidR="008C425B" w:rsidRDefault="008C425B" w:rsidP="008C425B">
      <w:pPr>
        <w:pStyle w:val="R-10"/>
      </w:pPr>
      <w:r>
        <w:t>&gt; library(</w:t>
      </w:r>
      <w:proofErr w:type="spellStart"/>
      <w:r>
        <w:t>mvtnorm</w:t>
      </w:r>
      <w:proofErr w:type="spellEnd"/>
      <w:r>
        <w:t>)</w:t>
      </w:r>
    </w:p>
    <w:p w14:paraId="68F2A9A7" w14:textId="2ECFF986" w:rsidR="008C425B" w:rsidRDefault="008C425B" w:rsidP="008C425B">
      <w:pPr>
        <w:pStyle w:val="R-10"/>
      </w:pPr>
    </w:p>
    <w:p w14:paraId="68F2A9A8" w14:textId="4A8D6F91" w:rsidR="008C425B" w:rsidRDefault="008C425B" w:rsidP="008C425B">
      <w:pPr>
        <w:pStyle w:val="R-10"/>
      </w:pPr>
      <w:r>
        <w:t xml:space="preserve">&gt; </w:t>
      </w:r>
      <w:proofErr w:type="spellStart"/>
      <w:proofErr w:type="gramStart"/>
      <w:r>
        <w:t>set.seed</w:t>
      </w:r>
      <w:proofErr w:type="spellEnd"/>
      <w:proofErr w:type="gramEnd"/>
      <w:r>
        <w:t>(1181)</w:t>
      </w:r>
    </w:p>
    <w:p w14:paraId="68F2A9A9" w14:textId="77777777" w:rsidR="008C425B" w:rsidRDefault="008C425B" w:rsidP="008C425B">
      <w:pPr>
        <w:pStyle w:val="R-10"/>
      </w:pPr>
      <w:r>
        <w:t>&gt; pop1&lt;-</w:t>
      </w:r>
      <w:proofErr w:type="spellStart"/>
      <w:proofErr w:type="gramStart"/>
      <w:r>
        <w:t>rmvnorm</w:t>
      </w:r>
      <w:proofErr w:type="spellEnd"/>
      <w:r>
        <w:t>(</w:t>
      </w:r>
      <w:proofErr w:type="gramEnd"/>
      <w:r>
        <w:t xml:space="preserve">n = 100, mean = c(0,0), sigma = matrix(data = c(1, 0, 0, 1), </w:t>
      </w:r>
      <w:proofErr w:type="spellStart"/>
      <w:r>
        <w:t>nrow</w:t>
      </w:r>
      <w:proofErr w:type="spellEnd"/>
      <w:r>
        <w:t xml:space="preserve"> = </w:t>
      </w:r>
    </w:p>
    <w:p w14:paraId="68F2A9AA" w14:textId="77777777" w:rsidR="008C425B" w:rsidRDefault="008C425B" w:rsidP="008C425B">
      <w:pPr>
        <w:pStyle w:val="R-10"/>
      </w:pPr>
      <w:r>
        <w:t xml:space="preserve">    2, </w:t>
      </w:r>
      <w:proofErr w:type="spellStart"/>
      <w:r>
        <w:t>ncol</w:t>
      </w:r>
      <w:proofErr w:type="spellEnd"/>
      <w:r>
        <w:t xml:space="preserve"> = 2))</w:t>
      </w:r>
    </w:p>
    <w:p w14:paraId="68F2A9AB" w14:textId="77777777" w:rsidR="008C425B" w:rsidRDefault="008C425B" w:rsidP="008C425B">
      <w:pPr>
        <w:pStyle w:val="R-10"/>
      </w:pPr>
      <w:r>
        <w:t>&gt; head(pop1)</w:t>
      </w:r>
    </w:p>
    <w:p w14:paraId="68F2A9AC" w14:textId="77777777" w:rsidR="008C425B" w:rsidRDefault="008C425B" w:rsidP="008C425B">
      <w:pPr>
        <w:pStyle w:val="R-10"/>
      </w:pPr>
      <w:r>
        <w:t xml:space="preserve">           [,1]     </w:t>
      </w:r>
      <w:proofErr w:type="gramStart"/>
      <w:r>
        <w:t xml:space="preserve">   [</w:t>
      </w:r>
      <w:proofErr w:type="gramEnd"/>
      <w:r>
        <w:t>,2]</w:t>
      </w:r>
    </w:p>
    <w:p w14:paraId="68F2A9AD" w14:textId="77777777" w:rsidR="008C425B" w:rsidRDefault="008C425B" w:rsidP="008C425B">
      <w:pPr>
        <w:pStyle w:val="R-10"/>
      </w:pPr>
      <w:r>
        <w:t>[1,] -0.2962019 -1.02229182</w:t>
      </w:r>
    </w:p>
    <w:p w14:paraId="68F2A9AE" w14:textId="58D97868" w:rsidR="008C425B" w:rsidRDefault="008C425B" w:rsidP="008C425B">
      <w:pPr>
        <w:pStyle w:val="R-10"/>
      </w:pPr>
      <w:r>
        <w:t>[2,] -0.</w:t>
      </w:r>
      <w:proofErr w:type="gramStart"/>
      <w:r>
        <w:t>2277220  2.09802300</w:t>
      </w:r>
      <w:proofErr w:type="gramEnd"/>
    </w:p>
    <w:p w14:paraId="68F2A9AF" w14:textId="77777777" w:rsidR="008C425B" w:rsidRDefault="008C425B" w:rsidP="008C425B">
      <w:pPr>
        <w:pStyle w:val="R-10"/>
      </w:pPr>
      <w:r>
        <w:t>[3</w:t>
      </w:r>
      <w:proofErr w:type="gramStart"/>
      <w:r>
        <w:t>,]  1.8393558</w:t>
      </w:r>
      <w:proofErr w:type="gramEnd"/>
      <w:r>
        <w:t xml:space="preserve">  0.29361539</w:t>
      </w:r>
    </w:p>
    <w:p w14:paraId="68F2A9B0" w14:textId="77777777" w:rsidR="008C425B" w:rsidRDefault="008C425B" w:rsidP="008C425B">
      <w:pPr>
        <w:pStyle w:val="R-10"/>
      </w:pPr>
      <w:r>
        <w:t>[4,] -0.7641729 -1.16671752</w:t>
      </w:r>
    </w:p>
    <w:p w14:paraId="68F2A9B1" w14:textId="77777777" w:rsidR="008C425B" w:rsidRDefault="008C425B" w:rsidP="008C425B">
      <w:pPr>
        <w:pStyle w:val="R-10"/>
      </w:pPr>
      <w:r>
        <w:t>[5,] -0.</w:t>
      </w:r>
      <w:proofErr w:type="gramStart"/>
      <w:r>
        <w:t>2279988  0.05907115</w:t>
      </w:r>
      <w:proofErr w:type="gramEnd"/>
    </w:p>
    <w:p w14:paraId="68F2A9B2" w14:textId="58ACB348" w:rsidR="008C425B" w:rsidRDefault="008C425B" w:rsidP="008C425B">
      <w:pPr>
        <w:pStyle w:val="R-10"/>
      </w:pPr>
      <w:r>
        <w:t>[6,] -0.</w:t>
      </w:r>
      <w:proofErr w:type="gramStart"/>
      <w:r>
        <w:t>5433259  0.61151723</w:t>
      </w:r>
      <w:proofErr w:type="gramEnd"/>
    </w:p>
    <w:p w14:paraId="68F2A9B3" w14:textId="77777777" w:rsidR="008C425B" w:rsidRDefault="008C425B" w:rsidP="008C425B">
      <w:pPr>
        <w:pStyle w:val="R-10"/>
      </w:pPr>
    </w:p>
    <w:p w14:paraId="68F2A9B4" w14:textId="1B0AC954" w:rsidR="008C425B" w:rsidRDefault="008C425B" w:rsidP="008C425B">
      <w:pPr>
        <w:pStyle w:val="R-10"/>
      </w:pPr>
      <w:r>
        <w:t xml:space="preserve">&gt; </w:t>
      </w:r>
      <w:proofErr w:type="spellStart"/>
      <w:proofErr w:type="gramStart"/>
      <w:r>
        <w:t>set.seed</w:t>
      </w:r>
      <w:proofErr w:type="spellEnd"/>
      <w:proofErr w:type="gramEnd"/>
      <w:r>
        <w:t>(1218)</w:t>
      </w:r>
    </w:p>
    <w:p w14:paraId="68F2A9B5" w14:textId="3822F2B1" w:rsidR="008C425B" w:rsidRDefault="008C425B" w:rsidP="008C425B">
      <w:pPr>
        <w:pStyle w:val="R-10"/>
      </w:pPr>
      <w:r>
        <w:t>&gt; pop2&lt;-</w:t>
      </w:r>
      <w:proofErr w:type="spellStart"/>
      <w:proofErr w:type="gramStart"/>
      <w:r>
        <w:t>rmvnorm</w:t>
      </w:r>
      <w:proofErr w:type="spellEnd"/>
      <w:r>
        <w:t>(</w:t>
      </w:r>
      <w:proofErr w:type="gramEnd"/>
      <w:r>
        <w:t xml:space="preserve">n = 100, mean = c(6,0), sigma = matrix(data = c(1, 0, 0, 1), </w:t>
      </w:r>
      <w:proofErr w:type="spellStart"/>
      <w:r>
        <w:t>nrow</w:t>
      </w:r>
      <w:proofErr w:type="spellEnd"/>
      <w:r>
        <w:t xml:space="preserve"> = </w:t>
      </w:r>
    </w:p>
    <w:p w14:paraId="68F2A9B6" w14:textId="77777777" w:rsidR="008C425B" w:rsidRDefault="008C425B" w:rsidP="008C425B">
      <w:pPr>
        <w:pStyle w:val="R-10"/>
      </w:pPr>
      <w:r>
        <w:t xml:space="preserve">    2, </w:t>
      </w:r>
      <w:proofErr w:type="spellStart"/>
      <w:r>
        <w:t>ncol</w:t>
      </w:r>
      <w:proofErr w:type="spellEnd"/>
      <w:r>
        <w:t xml:space="preserve"> = 2))</w:t>
      </w:r>
    </w:p>
    <w:p w14:paraId="68F2A9B7" w14:textId="6D3D303F" w:rsidR="008C425B" w:rsidRDefault="008C425B" w:rsidP="008C425B">
      <w:pPr>
        <w:pStyle w:val="R-10"/>
      </w:pPr>
      <w:r>
        <w:t>&gt; head(pop2)</w:t>
      </w:r>
    </w:p>
    <w:p w14:paraId="68F2A9B8" w14:textId="16BBE509" w:rsidR="008C425B" w:rsidRDefault="008C425B" w:rsidP="008C425B">
      <w:pPr>
        <w:pStyle w:val="R-10"/>
      </w:pPr>
      <w:r>
        <w:t xml:space="preserve">         [,1]      </w:t>
      </w:r>
      <w:proofErr w:type="gramStart"/>
      <w:r>
        <w:t xml:space="preserve">   [</w:t>
      </w:r>
      <w:proofErr w:type="gramEnd"/>
      <w:r>
        <w:t>,2]</w:t>
      </w:r>
    </w:p>
    <w:p w14:paraId="68F2A9B9" w14:textId="77777777" w:rsidR="008C425B" w:rsidRDefault="008C425B" w:rsidP="008C425B">
      <w:pPr>
        <w:pStyle w:val="R-10"/>
      </w:pPr>
      <w:r>
        <w:t>[1,] 6.005221 -0.264053889</w:t>
      </w:r>
    </w:p>
    <w:p w14:paraId="68F2A9BA" w14:textId="77777777" w:rsidR="008C425B" w:rsidRDefault="008C425B" w:rsidP="008C425B">
      <w:pPr>
        <w:pStyle w:val="R-10"/>
      </w:pPr>
      <w:r>
        <w:t xml:space="preserve">[2,] </w:t>
      </w:r>
      <w:proofErr w:type="gramStart"/>
      <w:r>
        <w:t>6.013727  0.594869118</w:t>
      </w:r>
      <w:proofErr w:type="gramEnd"/>
    </w:p>
    <w:p w14:paraId="68F2A9BB" w14:textId="77777777" w:rsidR="008C425B" w:rsidRDefault="008C425B" w:rsidP="008C425B">
      <w:pPr>
        <w:pStyle w:val="R-10"/>
      </w:pPr>
      <w:r>
        <w:t xml:space="preserve">[3,] </w:t>
      </w:r>
      <w:proofErr w:type="gramStart"/>
      <w:r>
        <w:t>7.351746  0.003988692</w:t>
      </w:r>
      <w:proofErr w:type="gramEnd"/>
    </w:p>
    <w:p w14:paraId="68F2A9BC" w14:textId="77777777" w:rsidR="008C425B" w:rsidRDefault="008C425B" w:rsidP="008C425B">
      <w:pPr>
        <w:pStyle w:val="R-10"/>
      </w:pPr>
      <w:r>
        <w:t xml:space="preserve">[4,] </w:t>
      </w:r>
      <w:proofErr w:type="gramStart"/>
      <w:r>
        <w:t>8.637141  0.778251779</w:t>
      </w:r>
      <w:proofErr w:type="gramEnd"/>
    </w:p>
    <w:p w14:paraId="68F2A9BD" w14:textId="77777777" w:rsidR="008C425B" w:rsidRDefault="008C425B" w:rsidP="008C425B">
      <w:pPr>
        <w:pStyle w:val="R-10"/>
      </w:pPr>
      <w:r>
        <w:t xml:space="preserve">[5,] </w:t>
      </w:r>
      <w:proofErr w:type="gramStart"/>
      <w:r>
        <w:t>6.447020  0.211541760</w:t>
      </w:r>
      <w:proofErr w:type="gramEnd"/>
    </w:p>
    <w:p w14:paraId="68F2A9BE" w14:textId="77777777" w:rsidR="00B1439B" w:rsidRDefault="008C425B" w:rsidP="008C425B">
      <w:pPr>
        <w:pStyle w:val="R-10"/>
      </w:pPr>
      <w:r>
        <w:t>[6,] 6.298675 -0.635608118</w:t>
      </w:r>
    </w:p>
    <w:p w14:paraId="68F2A9BF" w14:textId="77777777" w:rsidR="00B1439B" w:rsidRDefault="00B1439B" w:rsidP="008C425B">
      <w:pPr>
        <w:pStyle w:val="R-10"/>
      </w:pPr>
    </w:p>
    <w:p w14:paraId="68F2A9C0" w14:textId="32D0391A" w:rsidR="008C425B" w:rsidRDefault="008C425B" w:rsidP="008C425B">
      <w:pPr>
        <w:pStyle w:val="R-10"/>
      </w:pPr>
      <w:r>
        <w:t xml:space="preserve">&gt; </w:t>
      </w:r>
      <w:proofErr w:type="spellStart"/>
      <w:proofErr w:type="gramStart"/>
      <w:r w:rsidR="007D6EBA">
        <w:t>dev.new</w:t>
      </w:r>
      <w:proofErr w:type="spellEnd"/>
      <w:r>
        <w:t>(</w:t>
      </w:r>
      <w:proofErr w:type="gramEnd"/>
      <w:r>
        <w:t>)</w:t>
      </w:r>
    </w:p>
    <w:p w14:paraId="68F2A9C1" w14:textId="77777777" w:rsidR="008C425B" w:rsidRDefault="008C425B" w:rsidP="008C425B">
      <w:pPr>
        <w:pStyle w:val="R-10"/>
      </w:pPr>
      <w:r>
        <w:t xml:space="preserve">&gt; </w:t>
      </w:r>
      <w:proofErr w:type="gramStart"/>
      <w:r>
        <w:t>par(</w:t>
      </w:r>
      <w:proofErr w:type="spellStart"/>
      <w:proofErr w:type="gramEnd"/>
      <w:r>
        <w:t>pty</w:t>
      </w:r>
      <w:proofErr w:type="spellEnd"/>
      <w:r>
        <w:t xml:space="preserve"> = "s")</w:t>
      </w:r>
    </w:p>
    <w:p w14:paraId="68F2A9C2" w14:textId="77777777" w:rsidR="008C425B" w:rsidRDefault="008C425B" w:rsidP="008C425B">
      <w:pPr>
        <w:pStyle w:val="R-10"/>
      </w:pPr>
      <w:r>
        <w:t xml:space="preserve">&gt; </w:t>
      </w:r>
      <w:proofErr w:type="gramStart"/>
      <w:r>
        <w:t>plot(</w:t>
      </w:r>
      <w:proofErr w:type="gramEnd"/>
      <w:r>
        <w:t xml:space="preserve">x = pop1[,1], y = pop1[,2], </w:t>
      </w:r>
      <w:proofErr w:type="spellStart"/>
      <w:r>
        <w:t>xlab</w:t>
      </w:r>
      <w:proofErr w:type="spellEnd"/>
      <w:r>
        <w:t xml:space="preserve"> = "Variable #1", </w:t>
      </w:r>
      <w:proofErr w:type="spellStart"/>
      <w:r>
        <w:t>ylab</w:t>
      </w:r>
      <w:proofErr w:type="spellEnd"/>
      <w:r>
        <w:t xml:space="preserve"> = "Variable #2", </w:t>
      </w:r>
      <w:proofErr w:type="spellStart"/>
      <w:r>
        <w:t>pch</w:t>
      </w:r>
      <w:proofErr w:type="spellEnd"/>
      <w:r>
        <w:t xml:space="preserve"> </w:t>
      </w:r>
    </w:p>
    <w:p w14:paraId="68F2A9C3" w14:textId="77777777" w:rsidR="008C425B" w:rsidRDefault="008C425B" w:rsidP="008C425B">
      <w:pPr>
        <w:pStyle w:val="R-10"/>
      </w:pPr>
      <w:r>
        <w:t xml:space="preserve">    = 1, col = "blue", </w:t>
      </w:r>
      <w:proofErr w:type="spellStart"/>
      <w:r>
        <w:t>xlim</w:t>
      </w:r>
      <w:proofErr w:type="spellEnd"/>
      <w:r>
        <w:t xml:space="preserve"> = </w:t>
      </w:r>
      <w:proofErr w:type="gramStart"/>
      <w:r>
        <w:t>c(</w:t>
      </w:r>
      <w:proofErr w:type="gramEnd"/>
      <w:r>
        <w:t xml:space="preserve">-5, 10), </w:t>
      </w:r>
      <w:proofErr w:type="spellStart"/>
      <w:r>
        <w:t>ylim</w:t>
      </w:r>
      <w:proofErr w:type="spellEnd"/>
      <w:r>
        <w:t xml:space="preserve"> = c(-5, 10), </w:t>
      </w:r>
      <w:proofErr w:type="spellStart"/>
      <w:r>
        <w:t>panel.first</w:t>
      </w:r>
      <w:proofErr w:type="spellEnd"/>
      <w:r>
        <w:t xml:space="preserve"> = grid())</w:t>
      </w:r>
    </w:p>
    <w:p w14:paraId="68F2A9C4" w14:textId="77777777" w:rsidR="008C425B" w:rsidRDefault="008C425B" w:rsidP="008C425B">
      <w:pPr>
        <w:pStyle w:val="R-10"/>
      </w:pPr>
      <w:r>
        <w:t xml:space="preserve">&gt; </w:t>
      </w:r>
      <w:proofErr w:type="gramStart"/>
      <w:r>
        <w:t>points(</w:t>
      </w:r>
      <w:proofErr w:type="gramEnd"/>
      <w:r>
        <w:t xml:space="preserve">x = pop2[,1], y = pop2[,2], </w:t>
      </w:r>
      <w:proofErr w:type="spellStart"/>
      <w:r>
        <w:t>xlab</w:t>
      </w:r>
      <w:proofErr w:type="spellEnd"/>
      <w:r>
        <w:t xml:space="preserve"> = "Variable #1", </w:t>
      </w:r>
      <w:proofErr w:type="spellStart"/>
      <w:r>
        <w:t>ylab</w:t>
      </w:r>
      <w:proofErr w:type="spellEnd"/>
      <w:r>
        <w:t xml:space="preserve"> = "Variable #2", </w:t>
      </w:r>
    </w:p>
    <w:p w14:paraId="68F2A9C5" w14:textId="77777777" w:rsidR="008C425B" w:rsidRDefault="008C425B" w:rsidP="008C425B">
      <w:pPr>
        <w:pStyle w:val="R-10"/>
      </w:pPr>
      <w:r>
        <w:t xml:space="preserve">    </w:t>
      </w:r>
      <w:proofErr w:type="spellStart"/>
      <w:r>
        <w:t>pch</w:t>
      </w:r>
      <w:proofErr w:type="spellEnd"/>
      <w:r>
        <w:t xml:space="preserve"> = 2, col = "red")</w:t>
      </w:r>
    </w:p>
    <w:p w14:paraId="68F2A9C6" w14:textId="3C7F9B5E" w:rsidR="008C425B" w:rsidRDefault="008C425B" w:rsidP="008C425B">
      <w:pPr>
        <w:pStyle w:val="R-10"/>
      </w:pPr>
      <w:r>
        <w:t xml:space="preserve">&gt; </w:t>
      </w:r>
      <w:proofErr w:type="gramStart"/>
      <w:r>
        <w:t>legend(</w:t>
      </w:r>
      <w:proofErr w:type="gramEnd"/>
      <w:r>
        <w:t xml:space="preserve">x = 0, y = 8, legend = c("Pop. #1", "Pop. #2"), col = </w:t>
      </w:r>
      <w:proofErr w:type="gramStart"/>
      <w:r>
        <w:t>c(</w:t>
      </w:r>
      <w:proofErr w:type="gramEnd"/>
      <w:r>
        <w:t>"</w:t>
      </w:r>
      <w:r w:rsidR="00CA027C">
        <w:t>blue</w:t>
      </w:r>
      <w:r>
        <w:t>", "</w:t>
      </w:r>
      <w:r w:rsidR="00CA027C">
        <w:t>red</w:t>
      </w:r>
      <w:r>
        <w:t>"),</w:t>
      </w:r>
    </w:p>
    <w:p w14:paraId="68F2A9C7" w14:textId="77777777" w:rsidR="008C425B" w:rsidRDefault="008C425B" w:rsidP="008C425B">
      <w:pPr>
        <w:pStyle w:val="R-10"/>
      </w:pPr>
      <w:r>
        <w:t xml:space="preserve">    </w:t>
      </w:r>
      <w:proofErr w:type="spellStart"/>
      <w:r>
        <w:t>pch</w:t>
      </w:r>
      <w:proofErr w:type="spellEnd"/>
      <w:r>
        <w:t xml:space="preserve"> = </w:t>
      </w:r>
      <w:proofErr w:type="gramStart"/>
      <w:r>
        <w:t>c(</w:t>
      </w:r>
      <w:proofErr w:type="gramEnd"/>
      <w:r>
        <w:t xml:space="preserve">1, 2), </w:t>
      </w:r>
      <w:proofErr w:type="spellStart"/>
      <w:r>
        <w:t>bty</w:t>
      </w:r>
      <w:proofErr w:type="spellEnd"/>
      <w:r>
        <w:t xml:space="preserve"> = "n")</w:t>
      </w:r>
    </w:p>
    <w:p w14:paraId="68F2A9C8" w14:textId="76570228" w:rsidR="008C425B" w:rsidRDefault="00CA027C" w:rsidP="005456C1">
      <w:pPr>
        <w:pStyle w:val="ListParagraph"/>
      </w:pPr>
      <w:r w:rsidRPr="00506F30">
        <w:rPr>
          <w:noProof/>
        </w:rPr>
        <w:lastRenderedPageBreak/>
        <w:drawing>
          <wp:inline distT="0" distB="0" distL="0" distR="0" wp14:anchorId="35EC4B47" wp14:editId="443D14E2">
            <wp:extent cx="5172074" cy="5206904"/>
            <wp:effectExtent l="0" t="0" r="0" b="0"/>
            <wp:docPr id="1202086225" name="Picture 1" descr="A graph with red and blue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086225" name="Picture 1" descr="A graph with red and blue dots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74553" cy="520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2A9C9" w14:textId="77777777" w:rsidR="008C425B" w:rsidRDefault="008C425B" w:rsidP="005456C1">
      <w:pPr>
        <w:pStyle w:val="ListParagraph"/>
      </w:pPr>
    </w:p>
    <w:p w14:paraId="68F2A9CA" w14:textId="77777777" w:rsidR="00F912AE" w:rsidRDefault="00F912AE" w:rsidP="005456C1">
      <w:pPr>
        <w:pStyle w:val="ListParagraph"/>
      </w:pPr>
      <w:r>
        <w:t xml:space="preserve">The two groups of points are </w:t>
      </w:r>
      <w:proofErr w:type="gramStart"/>
      <w:r>
        <w:t>fairly well</w:t>
      </w:r>
      <w:proofErr w:type="gramEnd"/>
      <w:r>
        <w:t xml:space="preserve"> separated so I would expect </w:t>
      </w:r>
      <w:r w:rsidR="002C1BB5">
        <w:t>DA</w:t>
      </w:r>
      <w:r>
        <w:t xml:space="preserve"> to find the correct </w:t>
      </w:r>
      <w:r w:rsidR="002C1BB5">
        <w:t>populations</w:t>
      </w:r>
      <w:r>
        <w:t xml:space="preserve">. </w:t>
      </w:r>
    </w:p>
    <w:p w14:paraId="68F2A9CB" w14:textId="77777777" w:rsidR="00F912AE" w:rsidRDefault="00F912AE" w:rsidP="005456C1">
      <w:pPr>
        <w:pStyle w:val="ListParagraph"/>
      </w:pPr>
    </w:p>
    <w:p w14:paraId="68F2A9CC" w14:textId="77777777" w:rsidR="00F912AE" w:rsidRDefault="00F912AE" w:rsidP="0040560D">
      <w:pPr>
        <w:pStyle w:val="ListParagraph"/>
        <w:numPr>
          <w:ilvl w:val="1"/>
          <w:numId w:val="2"/>
        </w:numPr>
      </w:pPr>
      <w:bookmarkStart w:id="1" w:name="_Ref367283703"/>
      <w:r>
        <w:t>Combine the two sets of data into one data frame and perform</w:t>
      </w:r>
      <w:r w:rsidR="002C1BB5">
        <w:t xml:space="preserve"> linear and quadratic DA</w:t>
      </w:r>
      <w:r>
        <w:t xml:space="preserve">. Examine how well </w:t>
      </w:r>
      <w:r w:rsidR="002C1BB5">
        <w:t>DA</w:t>
      </w:r>
      <w:r>
        <w:t xml:space="preserve"> </w:t>
      </w:r>
      <w:r w:rsidR="002C1BB5">
        <w:t xml:space="preserve">differentiates between the two </w:t>
      </w:r>
      <w:r>
        <w:t>populations.</w:t>
      </w:r>
      <w:bookmarkEnd w:id="1"/>
      <w:r>
        <w:t xml:space="preserve">  </w:t>
      </w:r>
    </w:p>
    <w:p w14:paraId="68F2A9CD" w14:textId="77777777" w:rsidR="00F912AE" w:rsidRDefault="00F912AE" w:rsidP="00F912AE">
      <w:pPr>
        <w:pStyle w:val="ListParagraph"/>
      </w:pPr>
    </w:p>
    <w:p w14:paraId="68F2A9CE" w14:textId="77777777" w:rsidR="00F912AE" w:rsidRDefault="002C1BB5" w:rsidP="00F912AE">
      <w:pPr>
        <w:pStyle w:val="ListParagraph"/>
      </w:pPr>
      <w:r>
        <w:t xml:space="preserve">Both have 100% accuracy! </w:t>
      </w:r>
    </w:p>
    <w:p w14:paraId="68F2A9CF" w14:textId="77777777" w:rsidR="00F912AE" w:rsidRDefault="00F912AE" w:rsidP="00F912AE">
      <w:pPr>
        <w:pStyle w:val="ListParagraph"/>
      </w:pPr>
    </w:p>
    <w:p w14:paraId="68F2A9D0" w14:textId="77777777" w:rsidR="0040560D" w:rsidRDefault="00B6757C" w:rsidP="0040560D">
      <w:pPr>
        <w:pStyle w:val="ListParagraph"/>
        <w:numPr>
          <w:ilvl w:val="1"/>
          <w:numId w:val="2"/>
        </w:numPr>
      </w:pPr>
      <w:bookmarkStart w:id="2" w:name="_Ref368043504"/>
      <w:bookmarkStart w:id="3" w:name="_Ref367283813"/>
      <w:r>
        <w:t xml:space="preserve">Repeat </w:t>
      </w:r>
      <w:r>
        <w:fldChar w:fldCharType="begin"/>
      </w:r>
      <w:r>
        <w:instrText xml:space="preserve"> REF _Ref367283702 \r \h </w:instrText>
      </w:r>
      <w:r>
        <w:fldChar w:fldCharType="separate"/>
      </w:r>
      <w:r>
        <w:t>a)</w:t>
      </w:r>
      <w:r>
        <w:fldChar w:fldCharType="end"/>
      </w:r>
      <w:r>
        <w:t xml:space="preserve"> and </w:t>
      </w:r>
      <w:r>
        <w:fldChar w:fldCharType="begin"/>
      </w:r>
      <w:r>
        <w:instrText xml:space="preserve"> REF _Ref367283703 \r \h </w:instrText>
      </w:r>
      <w:r>
        <w:fldChar w:fldCharType="separate"/>
      </w:r>
      <w:r>
        <w:t>b)</w:t>
      </w:r>
      <w:r>
        <w:fldChar w:fldCharType="end"/>
      </w:r>
      <w:r w:rsidR="00424B0C">
        <w:t xml:space="preserve"> </w:t>
      </w:r>
      <w:r>
        <w:t xml:space="preserve">with the </w:t>
      </w:r>
      <w:r w:rsidR="00424B0C">
        <w:t xml:space="preserve">variable #1 mean for population #2 </w:t>
      </w:r>
      <w:r>
        <w:t>being</w:t>
      </w:r>
      <w:r w:rsidR="00424B0C">
        <w:t xml:space="preserve"> decreased from 6 to 5, 4, 3, and 2. </w:t>
      </w:r>
      <w:r>
        <w:t>Describe trends you see as the mean decreases.</w:t>
      </w:r>
      <w:bookmarkEnd w:id="2"/>
      <w:r>
        <w:t xml:space="preserve"> </w:t>
      </w:r>
      <w:bookmarkEnd w:id="3"/>
    </w:p>
    <w:p w14:paraId="68F2A9D1" w14:textId="77777777" w:rsidR="005B1F87" w:rsidRDefault="005B1F87" w:rsidP="0029635F">
      <w:pPr>
        <w:pStyle w:val="ListParagraph"/>
      </w:pPr>
    </w:p>
    <w:p w14:paraId="68F2A9D2" w14:textId="77777777" w:rsidR="00B6757C" w:rsidRDefault="00497F8B" w:rsidP="0040560D">
      <w:pPr>
        <w:pStyle w:val="ListParagraph"/>
        <w:numPr>
          <w:ilvl w:val="1"/>
          <w:numId w:val="2"/>
        </w:numPr>
      </w:pPr>
      <w:r>
        <w:t xml:space="preserve">For the mean of 2 </w:t>
      </w:r>
      <w:r w:rsidR="007F3A84">
        <w:t xml:space="preserve">case </w:t>
      </w:r>
      <w:r>
        <w:t xml:space="preserve">given in </w:t>
      </w:r>
      <w:r>
        <w:fldChar w:fldCharType="begin"/>
      </w:r>
      <w:r>
        <w:instrText xml:space="preserve"> REF _Ref368043504 \r \h </w:instrText>
      </w:r>
      <w:r>
        <w:fldChar w:fldCharType="separate"/>
      </w:r>
      <w:r>
        <w:t>c)</w:t>
      </w:r>
      <w:r>
        <w:fldChar w:fldCharType="end"/>
      </w:r>
      <w:r>
        <w:t>, construct a scatter plot showing the observations with their original and classified populations</w:t>
      </w:r>
      <w:r w:rsidR="00B6757C">
        <w:t>.</w:t>
      </w:r>
      <w:r>
        <w:t xml:space="preserve"> Discuss which observations are misclassified. </w:t>
      </w:r>
      <w:r w:rsidR="00B6757C">
        <w:t xml:space="preserve"> </w:t>
      </w:r>
    </w:p>
    <w:p w14:paraId="68F2A9D3" w14:textId="77777777" w:rsidR="0029635F" w:rsidRDefault="0029635F" w:rsidP="0029635F">
      <w:pPr>
        <w:pStyle w:val="ListParagraph"/>
      </w:pPr>
    </w:p>
    <w:p w14:paraId="68F2A9D4" w14:textId="77777777" w:rsidR="0029635F" w:rsidRDefault="004157B7" w:rsidP="0029635F">
      <w:pPr>
        <w:pStyle w:val="ListParagraph"/>
      </w:pPr>
      <w:r>
        <w:t>Here’s my plot</w:t>
      </w:r>
      <w:r w:rsidR="007F3A84">
        <w:t xml:space="preserve"> (smaller symbols denote the original populations and larger symbols denote the classifications)</w:t>
      </w:r>
      <w:r>
        <w:t xml:space="preserve">: </w:t>
      </w:r>
    </w:p>
    <w:p w14:paraId="68F2A9D5" w14:textId="77777777" w:rsidR="0029635F" w:rsidRDefault="0029635F" w:rsidP="0029635F">
      <w:pPr>
        <w:pStyle w:val="ListParagraph"/>
      </w:pPr>
    </w:p>
    <w:p w14:paraId="68F2A9D6" w14:textId="08AF4028" w:rsidR="005C0170" w:rsidRDefault="004157B7" w:rsidP="005C0170">
      <w:pPr>
        <w:pStyle w:val="ListParagraph"/>
        <w:ind w:left="360"/>
      </w:pPr>
      <w:r>
        <w:rPr>
          <w:noProof/>
        </w:rPr>
        <w:lastRenderedPageBreak/>
        <w:drawing>
          <wp:inline distT="0" distB="0" distL="0" distR="0" wp14:anchorId="68F2A9E4" wp14:editId="463D063D">
            <wp:extent cx="5610225" cy="56007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560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2A9D7" w14:textId="77777777" w:rsidR="004157B7" w:rsidRDefault="004157B7" w:rsidP="005C0170">
      <w:pPr>
        <w:pStyle w:val="ListParagraph"/>
        <w:ind w:left="360"/>
      </w:pPr>
    </w:p>
    <w:p w14:paraId="68F2A9D8" w14:textId="77777777" w:rsidR="004157B7" w:rsidRDefault="004157B7" w:rsidP="004157B7">
      <w:pPr>
        <w:pStyle w:val="ListParagraph"/>
      </w:pPr>
      <w:r>
        <w:t>One could plot a vertical line on it to show where the discriminant rule makes it</w:t>
      </w:r>
      <w:r w:rsidR="007F3A84">
        <w:t>s</w:t>
      </w:r>
      <w:r>
        <w:t xml:space="preserve"> decision. A plot of only the classifications can help you see this better. </w:t>
      </w:r>
    </w:p>
    <w:p w14:paraId="68F2A9D9" w14:textId="0A26AC5E" w:rsidR="001779DD" w:rsidRDefault="001779DD" w:rsidP="00030093">
      <w:pPr>
        <w:spacing w:after="200" w:line="276" w:lineRule="auto"/>
      </w:pPr>
    </w:p>
    <w:sectPr w:rsidR="001779DD" w:rsidSect="002B6218">
      <w:footerReference w:type="default" r:id="rId1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06D15D" w14:textId="77777777" w:rsidR="00D143DF" w:rsidRDefault="00D143DF" w:rsidP="005C0170">
      <w:r>
        <w:separator/>
      </w:r>
    </w:p>
  </w:endnote>
  <w:endnote w:type="continuationSeparator" w:id="0">
    <w:p w14:paraId="4DB2FA68" w14:textId="77777777" w:rsidR="00D143DF" w:rsidRDefault="00D143DF" w:rsidP="005C01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628200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8F2A9EA" w14:textId="77777777" w:rsidR="005C0170" w:rsidRDefault="005C017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4065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68F2A9EB" w14:textId="77777777" w:rsidR="005C0170" w:rsidRDefault="005C01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3E82FB" w14:textId="77777777" w:rsidR="00D143DF" w:rsidRDefault="00D143DF" w:rsidP="005C0170">
      <w:r>
        <w:separator/>
      </w:r>
    </w:p>
  </w:footnote>
  <w:footnote w:type="continuationSeparator" w:id="0">
    <w:p w14:paraId="7ED121C3" w14:textId="77777777" w:rsidR="00D143DF" w:rsidRDefault="00D143DF" w:rsidP="005C01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A0464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45006970">
    <w:abstractNumId w:val="1"/>
  </w:num>
  <w:num w:numId="2" w16cid:durableId="19476914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removePersonalInformation/>
  <w:removeDateAndTime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1CFA"/>
    <w:rsid w:val="000276BA"/>
    <w:rsid w:val="00030093"/>
    <w:rsid w:val="000415B0"/>
    <w:rsid w:val="00044D15"/>
    <w:rsid w:val="00054AD2"/>
    <w:rsid w:val="00072A7A"/>
    <w:rsid w:val="00091018"/>
    <w:rsid w:val="000D0E5D"/>
    <w:rsid w:val="000F66A8"/>
    <w:rsid w:val="001777A6"/>
    <w:rsid w:val="001779DD"/>
    <w:rsid w:val="0018491E"/>
    <w:rsid w:val="001A03E0"/>
    <w:rsid w:val="001A4336"/>
    <w:rsid w:val="001A68AF"/>
    <w:rsid w:val="00207651"/>
    <w:rsid w:val="00225C7C"/>
    <w:rsid w:val="00246055"/>
    <w:rsid w:val="00251D6B"/>
    <w:rsid w:val="002606F5"/>
    <w:rsid w:val="0027744A"/>
    <w:rsid w:val="0028043E"/>
    <w:rsid w:val="00290846"/>
    <w:rsid w:val="0029635F"/>
    <w:rsid w:val="002B6218"/>
    <w:rsid w:val="002C1BB5"/>
    <w:rsid w:val="002D0CF8"/>
    <w:rsid w:val="00325458"/>
    <w:rsid w:val="003358DF"/>
    <w:rsid w:val="00336985"/>
    <w:rsid w:val="00344AA5"/>
    <w:rsid w:val="00394FE6"/>
    <w:rsid w:val="003A04A1"/>
    <w:rsid w:val="0040560D"/>
    <w:rsid w:val="004157B7"/>
    <w:rsid w:val="004212F1"/>
    <w:rsid w:val="00424B0C"/>
    <w:rsid w:val="0046075A"/>
    <w:rsid w:val="00480691"/>
    <w:rsid w:val="00497F8B"/>
    <w:rsid w:val="004B7771"/>
    <w:rsid w:val="004C3EDD"/>
    <w:rsid w:val="004F2364"/>
    <w:rsid w:val="004F644B"/>
    <w:rsid w:val="005456C1"/>
    <w:rsid w:val="0056526B"/>
    <w:rsid w:val="005857A0"/>
    <w:rsid w:val="005B1F87"/>
    <w:rsid w:val="005C0170"/>
    <w:rsid w:val="005E243B"/>
    <w:rsid w:val="005F492A"/>
    <w:rsid w:val="0064065A"/>
    <w:rsid w:val="00657659"/>
    <w:rsid w:val="006645CE"/>
    <w:rsid w:val="00677FB6"/>
    <w:rsid w:val="006D1878"/>
    <w:rsid w:val="006E3131"/>
    <w:rsid w:val="006E4EAD"/>
    <w:rsid w:val="00701CFA"/>
    <w:rsid w:val="00744ECF"/>
    <w:rsid w:val="00757D7A"/>
    <w:rsid w:val="007A610D"/>
    <w:rsid w:val="007D6EBA"/>
    <w:rsid w:val="007F3A84"/>
    <w:rsid w:val="00805F87"/>
    <w:rsid w:val="00817921"/>
    <w:rsid w:val="00874A73"/>
    <w:rsid w:val="008758E7"/>
    <w:rsid w:val="008800C3"/>
    <w:rsid w:val="00891B34"/>
    <w:rsid w:val="008B52DA"/>
    <w:rsid w:val="008B54CE"/>
    <w:rsid w:val="008C425B"/>
    <w:rsid w:val="008D64A0"/>
    <w:rsid w:val="008E7537"/>
    <w:rsid w:val="009072E7"/>
    <w:rsid w:val="0091534F"/>
    <w:rsid w:val="00935985"/>
    <w:rsid w:val="00937DC7"/>
    <w:rsid w:val="00942E3A"/>
    <w:rsid w:val="00975480"/>
    <w:rsid w:val="00987CB5"/>
    <w:rsid w:val="009A7C6F"/>
    <w:rsid w:val="009B4D36"/>
    <w:rsid w:val="009B7BFB"/>
    <w:rsid w:val="009F2FC6"/>
    <w:rsid w:val="00A051C1"/>
    <w:rsid w:val="00A56D2E"/>
    <w:rsid w:val="00A73D84"/>
    <w:rsid w:val="00A860FA"/>
    <w:rsid w:val="00AD2BE0"/>
    <w:rsid w:val="00AF0D94"/>
    <w:rsid w:val="00B01604"/>
    <w:rsid w:val="00B04FDE"/>
    <w:rsid w:val="00B1439B"/>
    <w:rsid w:val="00B238F3"/>
    <w:rsid w:val="00B23A6D"/>
    <w:rsid w:val="00B36242"/>
    <w:rsid w:val="00B46B8B"/>
    <w:rsid w:val="00B5057B"/>
    <w:rsid w:val="00B6757C"/>
    <w:rsid w:val="00B807A0"/>
    <w:rsid w:val="00B80B9D"/>
    <w:rsid w:val="00B97723"/>
    <w:rsid w:val="00BC43B5"/>
    <w:rsid w:val="00BD37D3"/>
    <w:rsid w:val="00C044FF"/>
    <w:rsid w:val="00C56F25"/>
    <w:rsid w:val="00CA027C"/>
    <w:rsid w:val="00CA374E"/>
    <w:rsid w:val="00D061B6"/>
    <w:rsid w:val="00D143DF"/>
    <w:rsid w:val="00D301E0"/>
    <w:rsid w:val="00D3442A"/>
    <w:rsid w:val="00DA664E"/>
    <w:rsid w:val="00DE2204"/>
    <w:rsid w:val="00E05619"/>
    <w:rsid w:val="00E22CB3"/>
    <w:rsid w:val="00E56D65"/>
    <w:rsid w:val="00E72BD7"/>
    <w:rsid w:val="00EA6002"/>
    <w:rsid w:val="00EA6A61"/>
    <w:rsid w:val="00EE07CF"/>
    <w:rsid w:val="00EF057B"/>
    <w:rsid w:val="00F422AF"/>
    <w:rsid w:val="00F629D6"/>
    <w:rsid w:val="00F66EE8"/>
    <w:rsid w:val="00F912AE"/>
    <w:rsid w:val="00FC7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8F2A99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5C7C"/>
    <w:pPr>
      <w:spacing w:after="0" w:line="240" w:lineRule="auto"/>
    </w:pPr>
    <w:rPr>
      <w:rFonts w:cs="Arial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jc w:val="both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hAnsi="Courier New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0">
    <w:name w:val="R-10"/>
    <w:basedOn w:val="Normal"/>
    <w:qFormat/>
    <w:rsid w:val="001A03E0"/>
    <w:pPr>
      <w:ind w:left="720"/>
    </w:pPr>
    <w:rPr>
      <w:rFonts w:ascii="Courier New" w:hAnsi="Courier New" w:cs="Times New Roman"/>
      <w:sz w:val="20"/>
    </w:rPr>
  </w:style>
  <w:style w:type="paragraph" w:customStyle="1" w:styleId="R-14">
    <w:name w:val="R-14"/>
    <w:basedOn w:val="Normal"/>
    <w:qFormat/>
    <w:rsid w:val="00A56D2E"/>
    <w:pPr>
      <w:ind w:left="720"/>
    </w:pPr>
    <w:rPr>
      <w:rFonts w:ascii="Courier New" w:hAnsi="Courier New" w:cs="Courier New"/>
      <w:sz w:val="28"/>
      <w:szCs w:val="28"/>
    </w:rPr>
  </w:style>
  <w:style w:type="paragraph" w:styleId="ListParagraph">
    <w:name w:val="List Paragraph"/>
    <w:basedOn w:val="Normal"/>
    <w:uiPriority w:val="34"/>
    <w:qFormat/>
    <w:rsid w:val="005C01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C01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0170"/>
    <w:rPr>
      <w:rFonts w:cs="Arial"/>
      <w:szCs w:val="24"/>
    </w:rPr>
  </w:style>
  <w:style w:type="paragraph" w:styleId="Footer">
    <w:name w:val="footer"/>
    <w:basedOn w:val="Normal"/>
    <w:link w:val="FooterChar"/>
    <w:uiPriority w:val="99"/>
    <w:unhideWhenUsed/>
    <w:rsid w:val="005C01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0170"/>
    <w:rPr>
      <w:rFonts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22</Words>
  <Characters>2409</Characters>
  <Application>Microsoft Office Word</Application>
  <DocSecurity>0</DocSecurity>
  <Lines>20</Lines>
  <Paragraphs>5</Paragraphs>
  <ScaleCrop>false</ScaleCrop>
  <Company/>
  <LinksUpToDate>false</LinksUpToDate>
  <CharactersWithSpaces>2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3-08-15T21:03:00Z</dcterms:created>
  <dcterms:modified xsi:type="dcterms:W3CDTF">2023-11-01T13:37:00Z</dcterms:modified>
</cp:coreProperties>
</file>